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19" r:id="rId4"/>
    <p:sldId id="320" r:id="rId5"/>
    <p:sldId id="321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3" r:id="rId16"/>
    <p:sldId id="331" r:id="rId17"/>
    <p:sldId id="332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cattering of particles by crystals (Chap. 10 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Photon scattering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Electron scattering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Neutron scattering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Effects of lattice vibration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6439" y="242371"/>
            <a:ext cx="80863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ctions to Thompson scattering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Compton scattering – correction for electron recal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32923"/>
              </p:ext>
            </p:extLst>
          </p:nvPr>
        </p:nvGraphicFramePr>
        <p:xfrm>
          <a:off x="863677" y="1585071"/>
          <a:ext cx="8014114" cy="71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6667200" imgH="596880" progId="Equation.DSMT4">
                  <p:embed/>
                </p:oleObj>
              </mc:Choice>
              <mc:Fallback>
                <p:oleObj name="Equation" r:id="rId3" imgW="6667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677" y="1585071"/>
                        <a:ext cx="8014114" cy="71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827" y="2765234"/>
            <a:ext cx="6808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competing effec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Photon excitation process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Phonons</a:t>
            </a:r>
          </a:p>
        </p:txBody>
      </p:sp>
    </p:spTree>
    <p:extLst>
      <p:ext uri="{BB962C8B-B14F-4D97-AF65-F5344CB8AC3E}">
        <p14:creationId xmlns:p14="http://schemas.microsoft.com/office/powerpoint/2010/main" val="378551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1296949"/>
            <a:ext cx="3543300" cy="9810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1523"/>
            <a:ext cx="75410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utron scattering</a:t>
            </a:r>
          </a:p>
          <a:p>
            <a:pPr lvl="1"/>
            <a:r>
              <a:rPr lang="en-US" sz="2400" dirty="0" smtClean="0">
                <a:latin typeface="+mj-lt"/>
              </a:rPr>
              <a:t>Effective potential for interaction of neutron with     nucleus:</a:t>
            </a:r>
          </a:p>
        </p:txBody>
      </p:sp>
      <p:sp>
        <p:nvSpPr>
          <p:cNvPr id="7" name="Up Arrow 6"/>
          <p:cNvSpPr/>
          <p:nvPr/>
        </p:nvSpPr>
        <p:spPr>
          <a:xfrm rot="20044866">
            <a:off x="3426244" y="2019127"/>
            <a:ext cx="440675" cy="5177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99122" y="2278024"/>
            <a:ext cx="4687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utron scattering leng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5080" y="3014195"/>
            <a:ext cx="6914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ability of neutron interaction with nuclei at positions 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m</a:t>
            </a:r>
            <a:r>
              <a:rPr lang="en-US" sz="2400" i="1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196" y="3779532"/>
            <a:ext cx="7258050" cy="11239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73821" y="4710838"/>
            <a:ext cx="5122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scattering cross section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800" y="5298060"/>
            <a:ext cx="3590925" cy="8953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2436" y="5369295"/>
            <a:ext cx="1581150" cy="79057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27723" y="5563518"/>
            <a:ext cx="243002" cy="474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74680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1523"/>
            <a:ext cx="754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utron scattering  -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026" y="1892720"/>
            <a:ext cx="5572125" cy="781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026" y="962191"/>
            <a:ext cx="2686050" cy="7715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9147" y="3095740"/>
            <a:ext cx="61694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– </a:t>
            </a:r>
          </a:p>
          <a:p>
            <a:pPr lvl="1"/>
            <a:r>
              <a:rPr lang="en-US" sz="2400" dirty="0" smtClean="0">
                <a:latin typeface="+mj-lt"/>
              </a:rPr>
              <a:t>Effects of lattice vibrations</a:t>
            </a:r>
          </a:p>
          <a:p>
            <a:pPr lvl="2"/>
            <a:r>
              <a:rPr lang="en-US" sz="2400" dirty="0" smtClean="0">
                <a:latin typeface="+mj-lt"/>
              </a:rPr>
              <a:t>Zero phonon contributions; elastic scattering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8891" y="4665400"/>
            <a:ext cx="4181475" cy="962025"/>
          </a:xfrm>
          <a:prstGeom prst="rect">
            <a:avLst/>
          </a:prstGeom>
        </p:spPr>
      </p:pic>
      <p:sp>
        <p:nvSpPr>
          <p:cNvPr id="10" name="Up Arrow 9"/>
          <p:cNvSpPr/>
          <p:nvPr/>
        </p:nvSpPr>
        <p:spPr>
          <a:xfrm>
            <a:off x="4227723" y="5087370"/>
            <a:ext cx="256142" cy="75157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671152" y="5627425"/>
            <a:ext cx="4015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bye-Waller factor</a:t>
            </a:r>
          </a:p>
        </p:txBody>
      </p:sp>
    </p:spTree>
    <p:extLst>
      <p:ext uri="{BB962C8B-B14F-4D97-AF65-F5344CB8AC3E}">
        <p14:creationId xmlns:p14="http://schemas.microsoft.com/office/powerpoint/2010/main" val="145845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52540"/>
            <a:ext cx="8058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analysis of thermal averages of lattice vibrations   (Appendix A of Chapter 9 in GGGPP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1485900"/>
            <a:ext cx="897255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00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0"/>
            <a:ext cx="5343525" cy="1076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2624" y="1043902"/>
            <a:ext cx="3791288" cy="819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3062" y="1222939"/>
            <a:ext cx="4555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ient identity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69" y="1752558"/>
            <a:ext cx="8905875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08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1131122"/>
            <a:ext cx="8972550" cy="47720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1354" y="385590"/>
            <a:ext cx="4902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teps:</a:t>
            </a:r>
          </a:p>
        </p:txBody>
      </p:sp>
    </p:spTree>
    <p:extLst>
      <p:ext uri="{BB962C8B-B14F-4D97-AF65-F5344CB8AC3E}">
        <p14:creationId xmlns:p14="http://schemas.microsoft.com/office/powerpoint/2010/main" val="258671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4572" y="286439"/>
            <a:ext cx="7645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veraging over lattice vibrations at constant T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825" y="748104"/>
            <a:ext cx="6048375" cy="2619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4825" y="3380753"/>
            <a:ext cx="6345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lever trick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590" y="3855692"/>
            <a:ext cx="668655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98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12" y="654586"/>
            <a:ext cx="5819775" cy="2133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5422" y="330506"/>
            <a:ext cx="4384713" cy="462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48" y="3208069"/>
            <a:ext cx="2857500" cy="7334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199" y="2655065"/>
            <a:ext cx="5877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monic oscillator operator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448" y="3922221"/>
            <a:ext cx="2457450" cy="9715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849" y="5241073"/>
            <a:ext cx="1876425" cy="5810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8448" y="4788665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8849" y="5778413"/>
            <a:ext cx="5219700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594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171974" y="5001586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22" y="951145"/>
            <a:ext cx="8594078" cy="4955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18" y="152400"/>
            <a:ext cx="8437982" cy="590073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562600" y="1600200"/>
            <a:ext cx="3124200" cy="1981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3400"/>
            <a:ext cx="6986588" cy="515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40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4405"/>
            <a:ext cx="8080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considerations of particle scattering experim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7625" y="1057275"/>
            <a:ext cx="923925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66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422"/>
            <a:ext cx="6902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n scatter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429" y="893456"/>
            <a:ext cx="5286375" cy="7524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59719"/>
              </p:ext>
            </p:extLst>
          </p:nvPr>
        </p:nvGraphicFramePr>
        <p:xfrm>
          <a:off x="2257233" y="1802300"/>
          <a:ext cx="165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1650960" imgH="228600" progId="Equation.DSMT4">
                  <p:embed/>
                </p:oleObj>
              </mc:Choice>
              <mc:Fallback>
                <p:oleObj name="Equation" r:id="rId4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7233" y="1802300"/>
                        <a:ext cx="165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25429" y="2187269"/>
            <a:ext cx="72262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scattering of X-rays proceeds primarily by Thompson scattering by “free” electr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onsider incident electric field of X-ray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756929"/>
            <a:ext cx="2828925" cy="7048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45754" y="4825388"/>
            <a:ext cx="5894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ponse by electron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2309" y="5399071"/>
            <a:ext cx="349567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66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422"/>
            <a:ext cx="6902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n scattering 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Radiation by excited electr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450" y="1117436"/>
            <a:ext cx="6515100" cy="1428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525" y="2665330"/>
            <a:ext cx="7058025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99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422"/>
            <a:ext cx="6902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n scattering 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Intensity of scatter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0930" y="500525"/>
            <a:ext cx="3676650" cy="933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12703" y="1433975"/>
            <a:ext cx="7370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sponding scattering cross section averaging over polarizations of incident radiati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250939"/>
            <a:ext cx="4048125" cy="8191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332" y="2956728"/>
            <a:ext cx="6115336" cy="3399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98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051" y="2648361"/>
            <a:ext cx="7042188" cy="370798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5928" y="363557"/>
            <a:ext cx="71829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ding analysis to scattering by many electrons characterized by electron density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el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034" y="1140581"/>
            <a:ext cx="4133850" cy="1076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3962" y="1343722"/>
            <a:ext cx="1971675" cy="6953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2227" y="2188215"/>
            <a:ext cx="5860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eriodic syste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4985" y="2058268"/>
            <a:ext cx="2390775" cy="762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5376" y="3315500"/>
            <a:ext cx="398145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15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24</TotalTime>
  <Words>387</Words>
  <Application>Microsoft Office PowerPoint</Application>
  <PresentationFormat>On-screen Show (4:3)</PresentationFormat>
  <Paragraphs>10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18</cp:revision>
  <cp:lastPrinted>2015-10-21T13:52:12Z</cp:lastPrinted>
  <dcterms:created xsi:type="dcterms:W3CDTF">2012-01-10T18:32:24Z</dcterms:created>
  <dcterms:modified xsi:type="dcterms:W3CDTF">2015-10-21T15:51:46Z</dcterms:modified>
</cp:coreProperties>
</file>